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9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C00000"/>
    <a:srgbClr val="000000"/>
    <a:srgbClr val="2D7D9F"/>
    <a:srgbClr val="000099"/>
    <a:srgbClr val="FF00FF"/>
    <a:srgbClr val="9900FF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10" d="100"/>
          <a:sy n="110" d="100"/>
        </p:scale>
        <p:origin x="126" y="11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3146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graphing calculator  </a:t>
            </a:r>
            <a:br>
              <a:rPr lang="en-US" sz="2800" dirty="0"/>
            </a:br>
            <a:r>
              <a:rPr lang="en-US" sz="2800" dirty="0"/>
              <a:t>(set in scientific notation mode) the </a:t>
            </a:r>
            <a:br>
              <a:rPr lang="en-US" sz="2800" dirty="0"/>
            </a:br>
            <a:r>
              <a:rPr lang="en-US" sz="2800" dirty="0"/>
              <a:t>display should appear as shown here.</a:t>
            </a:r>
            <a:br>
              <a:rPr lang="en-US" sz="2800" dirty="0"/>
            </a:br>
            <a:r>
              <a:rPr lang="en-US" sz="2800" dirty="0"/>
              <a:t>Note that the E in the display</a:t>
            </a:r>
            <a:br>
              <a:rPr lang="en-US" sz="2800" dirty="0"/>
            </a:br>
            <a:r>
              <a:rPr lang="en-US" sz="2800" dirty="0"/>
              <a:t>indicates an exponent with base 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0A2A-9FA7-B2CE-CA9E-2C70B263C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3966527"/>
            <a:ext cx="1991003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b="1" dirty="0"/>
              <a:t>Note: </a:t>
            </a:r>
            <a:r>
              <a:rPr lang="en-US" sz="2800" dirty="0"/>
              <a:t>Remember, the caret key </a:t>
            </a:r>
            <a:br>
              <a:rPr lang="en-US" sz="2800" dirty="0"/>
            </a:br>
            <a:r>
              <a:rPr lang="en-US" sz="2800" dirty="0"/>
              <a:t>is used to indicate an exponent </a:t>
            </a:r>
            <a:br>
              <a:rPr lang="en-US" sz="2800" dirty="0"/>
            </a:br>
            <a:r>
              <a:rPr lang="en-US" sz="2800" dirty="0"/>
              <a:t>and that the numerator and </a:t>
            </a:r>
            <a:br>
              <a:rPr lang="en-US" sz="2800" dirty="0"/>
            </a:br>
            <a:r>
              <a:rPr lang="en-US" sz="2800" dirty="0"/>
              <a:t>denominator must be set in parenthes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A40174-8EA7-8DB8-3818-984BF0EF9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817365"/>
            <a:ext cx="1962424" cy="1381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E1D006-819C-C4E0-08D3-223547C4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438400"/>
            <a:ext cx="409643" cy="4337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A20B-F83A-B614-E8B9-1C984B7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DB4850-157B-2A2D-0B6A-59F5D4B0DEB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279525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i="0" u="none" strike="noStrike" baseline="0" dirty="0">
                <a:solidFill>
                  <a:srgbClr val="000000"/>
                </a:solidFill>
              </a:rPr>
              <a:t>You can press the             key and select SCI to have all calculations in scientific notat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0B894A-5F13-1ED6-B8DD-14A41B66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327893"/>
            <a:ext cx="924054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63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s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304547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570483"/>
            <a:ext cx="345761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14813" y="3537315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EBC3D7-7C85-4BCF-3B83-CFE5E0FC5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97" y="4491422"/>
            <a:ext cx="2019582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, a light-year is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.865696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or 5,865,696,000,000 miles (5 trillion, 865 billion,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696 million miles).</a:t>
                </a:r>
              </a:p>
            </p:txBody>
          </p:sp>
        </mc:Choice>
        <mc:Fallback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  <a:blipFill>
                <a:blip r:embed="rId2"/>
                <a:stretch>
                  <a:fillRect l="-1481" t="-4219"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 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|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|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9130"/>
              </p:ext>
            </p:extLst>
          </p:nvPr>
        </p:nvGraphicFramePr>
        <p:xfrm>
          <a:off x="4666110" y="2339437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10" y="2339437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7832"/>
              </p:ext>
            </p:extLst>
          </p:nvPr>
        </p:nvGraphicFramePr>
        <p:xfrm>
          <a:off x="5673725" y="5022850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2850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/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8.72</m:t>
                      </m:r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6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20000.=</m:t>
                      </m:r>
                    </m:oMath>
                  </m:oMathPara>
                </a14:m>
                <a:endParaRPr lang="en-US" sz="26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6194"/>
              </p:ext>
            </p:extLst>
          </p:nvPr>
        </p:nvGraphicFramePr>
        <p:xfrm>
          <a:off x="930138" y="1338203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8" y="1338203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1950"/>
          <a:ext cx="4211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1950"/>
                        <a:ext cx="4211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92129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8153400" cy="4248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3" y="3960813"/>
          <a:ext cx="2713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960813"/>
                        <a:ext cx="27130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888" y="3878263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878263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3" y="1169988"/>
          <a:ext cx="38877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169988"/>
                        <a:ext cx="3887787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200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35520" y="1198880"/>
            <a:ext cx="13254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45680" y="1484570"/>
            <a:ext cx="13152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3355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8715"/>
              </p:ext>
            </p:extLst>
          </p:nvPr>
        </p:nvGraphicFramePr>
        <p:xfrm>
          <a:off x="3617913" y="2628900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628900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15200" y="274022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15200" y="3025914"/>
            <a:ext cx="134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15200" y="3330714"/>
            <a:ext cx="144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73336"/>
              </p:ext>
            </p:extLst>
          </p:nvPr>
        </p:nvGraphicFramePr>
        <p:xfrm>
          <a:off x="3617913" y="387350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87350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5"/>
              </p:ext>
            </p:extLst>
          </p:nvPr>
        </p:nvGraphicFramePr>
        <p:xfrm>
          <a:off x="3617913" y="440690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40690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90212"/>
              </p:ext>
            </p:extLst>
          </p:nvPr>
        </p:nvGraphicFramePr>
        <p:xfrm>
          <a:off x="3606800" y="5486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4864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1" y="237411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73024" y="238339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744787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354387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744787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329943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A1EB39-D3D5-F53F-7558-B15F7433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89842"/>
              </p:ext>
            </p:extLst>
          </p:nvPr>
        </p:nvGraphicFramePr>
        <p:xfrm>
          <a:off x="3641725" y="501808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380880" progId="Equation.DSMT4">
                  <p:embed/>
                </p:oleObj>
              </mc:Choice>
              <mc:Fallback>
                <p:oleObj name="Equation" r:id="rId14" imgW="1917360" imgH="380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808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66"/>
              </p:ext>
            </p:extLst>
          </p:nvPr>
        </p:nvGraphicFramePr>
        <p:xfrm>
          <a:off x="3269615" y="5257800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57800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</TotalTime>
  <Words>561</Words>
  <Application>Microsoft Office PowerPoint</Application>
  <PresentationFormat>On-screen Show (4:3)</PresentationFormat>
  <Paragraphs>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ＭＳ 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2.3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s</vt:lpstr>
      <vt:lpstr>Example 4: Scientific Notation and Calculators (cont.)</vt:lpstr>
      <vt:lpstr>Note</vt:lpstr>
      <vt:lpstr>Example 5: Application: Scientific Notation and Calculators</vt:lpstr>
      <vt:lpstr>Example 5: Application: Scientific Notation and Calcul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325</cp:revision>
  <dcterms:created xsi:type="dcterms:W3CDTF">2013-04-26T14:43:13Z</dcterms:created>
  <dcterms:modified xsi:type="dcterms:W3CDTF">2023-06-20T18:39:45Z</dcterms:modified>
</cp:coreProperties>
</file>